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77" r:id="rId3"/>
    <p:sldId id="276" r:id="rId4"/>
    <p:sldId id="278" r:id="rId5"/>
    <p:sldId id="279" r:id="rId6"/>
    <p:sldId id="280" r:id="rId7"/>
    <p:sldId id="281" r:id="rId8"/>
    <p:sldId id="282" r:id="rId9"/>
    <p:sldId id="257" r:id="rId10"/>
    <p:sldId id="258" r:id="rId11"/>
    <p:sldId id="259" r:id="rId12"/>
    <p:sldId id="267" r:id="rId13"/>
    <p:sldId id="272" r:id="rId14"/>
    <p:sldId id="260" r:id="rId15"/>
    <p:sldId id="261" r:id="rId16"/>
    <p:sldId id="268" r:id="rId17"/>
    <p:sldId id="262" r:id="rId18"/>
    <p:sldId id="269" r:id="rId19"/>
    <p:sldId id="270" r:id="rId20"/>
    <p:sldId id="263" r:id="rId21"/>
    <p:sldId id="273" r:id="rId22"/>
    <p:sldId id="264" r:id="rId23"/>
    <p:sldId id="274" r:id="rId24"/>
    <p:sldId id="265" r:id="rId25"/>
    <p:sldId id="275" r:id="rId26"/>
    <p:sldId id="266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844BEF-A2A1-4D8C-AC9E-787D8BBA7C25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A718DD-656E-4F2C-882C-D0FBD7BFD2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659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04F2-AE52-41A5-B0BC-F3D2E106A38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095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A718DD-656E-4F2C-882C-D0FBD7BFD29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17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21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16832"/>
            <a:ext cx="7772400" cy="1470025"/>
          </a:xfrm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II</a:t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–10).5.(–2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0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5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50</a:t>
            </a:r>
          </a:p>
          <a:p>
            <a:pPr marL="0" indent="0">
              <a:buNone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95536" y="1412776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5536" y="5445224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1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(1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24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–56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[(–724) + 564 + 22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) |–100|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430 + 2145 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) 295 – (31 –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5)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75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53485" y="764704"/>
            <a:ext cx="2858475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40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6.(14 – 2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– 6.(–1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– (–6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40 + 60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0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0360" y="3284984"/>
            <a:ext cx="49998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–564 + [(–724) + 564 + 22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–564 + (–724) + 564 + 224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(–564 + 564) + [(–724) + 224]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0 + (–500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–50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93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4704" y="791994"/>
            <a:ext cx="4445448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|–100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| + 430 + 2145 + (–53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00 + 430 + 2145 + (–530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100 + 430) + (–530)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30 + (–530)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+ 214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145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38925" y="3429000"/>
            <a:ext cx="2961067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d) 295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– (31 – 2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5)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26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(31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4.5)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(31 – 20)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295 – 11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= 295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121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74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20471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2664296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 ba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26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5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2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3284984"/>
            <a:ext cx="85689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ề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 – 5 + 2 = 23 (m)</a:t>
            </a:r>
          </a:p>
        </p:txBody>
      </p:sp>
    </p:spTree>
    <p:extLst>
      <p:ext uri="{BB962C8B-B14F-4D97-AF65-F5344CB8AC3E}">
        <p14:creationId xmlns:p14="http://schemas.microsoft.com/office/powerpoint/2010/main" val="392925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47253"/>
            <a:ext cx="8229600" cy="4525963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8.75 + 58.50 – 58.25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4.179 + 2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79.44</a:t>
            </a:r>
          </a:p>
          <a:p>
            <a:pPr marL="514350" indent="-514350">
              <a:buAutoNum type="alphaLcParenR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(123 – 27) + (27 + 13 – 12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4: (–2) + 7]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12</a:t>
            </a:r>
          </a:p>
        </p:txBody>
      </p:sp>
    </p:spTree>
    <p:extLst>
      <p:ext uri="{BB962C8B-B14F-4D97-AF65-F5344CB8AC3E}">
        <p14:creationId xmlns:p14="http://schemas.microsoft.com/office/powerpoint/2010/main" val="1413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970855"/>
            <a:ext cx="3464410" cy="1692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58.75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58.50 –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58.25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.(75 + 50 – 25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.1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5800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57184" y="970855"/>
            <a:ext cx="3531736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44.179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+ 20</a:t>
            </a:r>
            <a:r>
              <a:rPr lang="en-US" sz="2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79.44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44.179 – 79.44)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.(179 – 79)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.100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400 + 400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4800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6944" y="3712383"/>
            <a:ext cx="4461478" cy="20928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) (123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– 27) + (27 + 13 – 123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2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 27 + 27 + 13 – 12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(123 – 123) + (–27 + 27) + 1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+ 0 + 13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13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75199" y="3721675"/>
            <a:ext cx="3278462" cy="1692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d) [14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(–2) + 7] :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201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[–7 + 7] : 2012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= 0 : 2012</a:t>
            </a:r>
          </a:p>
          <a:p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43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8904" y="980729"/>
            <a:ext cx="7149480" cy="396044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dirty="0" err="1" smtClean="0"/>
              <a:t>2x</a:t>
            </a:r>
            <a:r>
              <a:rPr lang="en-US" dirty="0" smtClean="0"/>
              <a:t> </a:t>
            </a:r>
            <a:r>
              <a:rPr lang="en-US" dirty="0"/>
              <a:t>– (–4) = </a:t>
            </a:r>
            <a:r>
              <a:rPr lang="en-US" dirty="0" smtClean="0"/>
              <a:t>6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123 </a:t>
            </a:r>
            <a:r>
              <a:rPr lang="en-US" dirty="0"/>
              <a:t>– </a:t>
            </a:r>
            <a:r>
              <a:rPr lang="en-US" dirty="0" smtClean="0"/>
              <a:t>3(x </a:t>
            </a:r>
            <a:r>
              <a:rPr lang="en-US" dirty="0"/>
              <a:t>– 5) = </a:t>
            </a:r>
            <a:r>
              <a:rPr lang="en-US" dirty="0" smtClean="0"/>
              <a:t>3.4</a:t>
            </a:r>
            <a:r>
              <a:rPr lang="en-US" baseline="30000" dirty="0" smtClean="0"/>
              <a:t>2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(</a:t>
            </a:r>
            <a:r>
              <a:rPr lang="en-US" dirty="0" err="1" smtClean="0"/>
              <a:t>6x</a:t>
            </a:r>
            <a:r>
              <a:rPr lang="en-US" dirty="0" smtClean="0"/>
              <a:t>  </a:t>
            </a:r>
            <a:r>
              <a:rPr lang="en-US" dirty="0"/>
              <a:t>– 72) : 2 + 84 = </a:t>
            </a:r>
            <a:r>
              <a:rPr lang="en-US" dirty="0" smtClean="0"/>
              <a:t>60</a:t>
            </a:r>
            <a:endParaRPr lang="en-US" baseline="30000" dirty="0">
              <a:ea typeface="Calibri"/>
              <a:cs typeface="Times New Roman"/>
            </a:endParaRP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120 </a:t>
            </a:r>
            <a:r>
              <a:rPr lang="en-US" dirty="0"/>
              <a:t>+ </a:t>
            </a:r>
            <a:r>
              <a:rPr lang="en-US" dirty="0" smtClean="0"/>
              <a:t>|</a:t>
            </a:r>
            <a:r>
              <a:rPr lang="en-US" dirty="0" err="1" smtClean="0"/>
              <a:t>2x</a:t>
            </a:r>
            <a:r>
              <a:rPr lang="en-US" dirty="0"/>
              <a:t>| = </a:t>
            </a:r>
            <a:r>
              <a:rPr lang="en-US" dirty="0" smtClean="0"/>
              <a:t>150</a:t>
            </a:r>
            <a:endParaRPr lang="en-US" dirty="0">
              <a:ea typeface="Calibri"/>
              <a:cs typeface="Times New Roman"/>
            </a:endParaRPr>
          </a:p>
          <a:p>
            <a:pPr marL="514350" indent="-514350">
              <a:buAutoNum type="alphaLcParenR"/>
            </a:pPr>
            <a:endParaRPr lang="en-US" dirty="0"/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68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7584" y="1183392"/>
            <a:ext cx="2589170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(–4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4      = 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= 6 – 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= 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x            = 2 : 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x            = 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1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4008" y="1124744"/>
            <a:ext cx="3640740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12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(x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5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4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12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3(x – 5)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16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123 – 3(x – 5) = 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3(x – 5) = 123 – 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3(x – 5) = 7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– 5 = 75 : 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– 5 = 2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      = 25 + 5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x       = 30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30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57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1052736"/>
            <a:ext cx="4224233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72) : 2 + 84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0</a:t>
            </a: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(</a:t>
            </a:r>
            <a:r>
              <a:rPr lang="en-US" sz="24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72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) : 2          = 6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 84</a:t>
            </a: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(</a:t>
            </a:r>
            <a:r>
              <a:rPr lang="en-US" sz="2400" dirty="0" err="1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72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) : 2         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24</a:t>
            </a:r>
            <a:endParaRPr lang="en-US" sz="24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ea typeface="Calibri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2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                =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–24</a:t>
            </a: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).2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72                 = –48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= –48 + 72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6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= 2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x                         = 24 : 6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x                         = 4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4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04048" y="1052736"/>
            <a:ext cx="378821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) 12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|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 = 150 – 12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|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 = 30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3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–30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x = 1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 = –15</a:t>
            </a:r>
          </a:p>
          <a:p>
            <a:pPr lvl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1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= 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5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39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692696"/>
            <a:ext cx="7772400" cy="1470025"/>
          </a:xfrm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28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3649140"/>
              </p:ext>
            </p:extLst>
          </p:nvPr>
        </p:nvGraphicFramePr>
        <p:xfrm>
          <a:off x="2826143" y="2708920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  <a:r>
                        <a:rPr lang="en-US" sz="2400" dirty="0" smtClean="0">
                          <a:effectLst/>
                        </a:rPr>
                        <a:t>- 4 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55576" y="836712"/>
            <a:ext cx="76328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.</a:t>
            </a:r>
          </a:p>
        </p:txBody>
      </p:sp>
    </p:spTree>
    <p:extLst>
      <p:ext uri="{BB962C8B-B14F-4D97-AF65-F5344CB8AC3E}">
        <p14:creationId xmlns:p14="http://schemas.microsoft.com/office/powerpoint/2010/main" val="191877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5492428"/>
              </p:ext>
            </p:extLst>
          </p:nvPr>
        </p:nvGraphicFramePr>
        <p:xfrm>
          <a:off x="1403648" y="980728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082851"/>
              </p:ext>
            </p:extLst>
          </p:nvPr>
        </p:nvGraphicFramePr>
        <p:xfrm>
          <a:off x="5130399" y="980728"/>
          <a:ext cx="2753969" cy="167199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17684"/>
                <a:gridCol w="917684"/>
                <a:gridCol w="918601"/>
              </a:tblGrid>
              <a:tr h="5352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528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70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Right Arrow 7"/>
          <p:cNvSpPr/>
          <p:nvPr/>
        </p:nvSpPr>
        <p:spPr>
          <a:xfrm>
            <a:off x="4355976" y="1628800"/>
            <a:ext cx="576064" cy="288032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15616" y="3140968"/>
            <a:ext cx="468525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–4) + 4 + D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 = 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(–4) + 2 + E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E = 8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+ 6 + C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 + 4 + F = 6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 = –6</a:t>
            </a:r>
          </a:p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= 0, B = 10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36296" y="1628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72200" y="213380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68614" y="102311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41032" y="102311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64088" y="155349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31024" y="21445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3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9261"/>
            <a:ext cx="8229600" cy="207769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Bài</a:t>
            </a:r>
            <a:r>
              <a:rPr lang="en-US" b="1" dirty="0"/>
              <a:t> 6</a:t>
            </a:r>
            <a:r>
              <a:rPr lang="en-US" dirty="0"/>
              <a:t>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 smtClean="0"/>
              <a:t>:</a:t>
            </a:r>
          </a:p>
          <a:p>
            <a:pPr marL="514350" indent="-514350">
              <a:buAutoNum type="alphaLcParenR"/>
            </a:pPr>
            <a:r>
              <a:rPr lang="en-US" dirty="0" smtClean="0"/>
              <a:t>A = 1 + 2 + 3 + … + 999</a:t>
            </a:r>
          </a:p>
          <a:p>
            <a:pPr marL="514350" indent="-514350">
              <a:buAutoNum type="alphaLcParenR"/>
            </a:pPr>
            <a:r>
              <a:rPr lang="en-US" dirty="0" smtClean="0"/>
              <a:t>B = 2 – 4 + 6 – 8 + … + 2014 – 2016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868" y="3596823"/>
            <a:ext cx="914064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1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[(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: 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4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08" y="332656"/>
            <a:ext cx="4906888" cy="778098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052736"/>
            <a:ext cx="9036496" cy="5400600"/>
          </a:xfrm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 + 2 + 3 + …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99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ctr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999 – 1) : 1 + 1 = 999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A = (999+1).999 : 2 = 49950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 B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2 – 4 + 6 – 8 + … + 2014 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6  (100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B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6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… +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014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6)  (50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B = (–2 )+ (–2) + … + (–2)  (50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2))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B = (–2).504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B = –1008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78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80927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 smtClean="0"/>
              <a:t>Bài</a:t>
            </a:r>
            <a:r>
              <a:rPr lang="en-US" b="1" dirty="0" smtClean="0"/>
              <a:t> 7*.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x </a:t>
            </a:r>
            <a:r>
              <a:rPr lang="en-US" dirty="0" err="1" smtClean="0"/>
              <a:t>thỏa</a:t>
            </a:r>
            <a:r>
              <a:rPr lang="en-US" dirty="0" smtClean="0"/>
              <a:t> </a:t>
            </a:r>
            <a:r>
              <a:rPr lang="en-US" dirty="0" err="1" smtClean="0"/>
              <a:t>mãn</a:t>
            </a:r>
            <a:endParaRPr lang="en-US" i="1" dirty="0" smtClean="0"/>
          </a:p>
          <a:p>
            <a:pPr marL="514350" indent="-514350">
              <a:buAutoNum type="alphaLcParenR"/>
            </a:pPr>
            <a:r>
              <a:rPr lang="en-US" dirty="0" err="1" smtClean="0"/>
              <a:t>n+4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ộ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n–1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err="1" smtClean="0"/>
              <a:t>n</a:t>
            </a:r>
            <a:r>
              <a:rPr lang="en-US" baseline="30000" dirty="0" err="1" smtClean="0"/>
              <a:t>2</a:t>
            </a:r>
            <a:r>
              <a:rPr lang="en-US" baseline="30000" dirty="0" smtClean="0"/>
              <a:t> </a:t>
            </a:r>
            <a:r>
              <a:rPr lang="en-US" dirty="0" smtClean="0"/>
              <a:t>+ </a:t>
            </a:r>
            <a:r>
              <a:rPr lang="en-US" dirty="0" err="1" smtClean="0"/>
              <a:t>2n</a:t>
            </a:r>
            <a:r>
              <a:rPr lang="en-US" dirty="0" smtClean="0"/>
              <a:t> – 7 chia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n+2</a:t>
            </a:r>
            <a:endParaRPr lang="en-US" dirty="0"/>
          </a:p>
          <a:p>
            <a:pPr marL="514350" indent="-514350">
              <a:buAutoNum type="alphaLcParenR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160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908720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74304" y="1475492"/>
            <a:ext cx="593303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buAutoNum type="alphaL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–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(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+5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   {1; –1 ; 5; –5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50686"/>
              </p:ext>
            </p:extLst>
          </p:nvPr>
        </p:nvGraphicFramePr>
        <p:xfrm>
          <a:off x="1691679" y="3117344"/>
          <a:ext cx="432049" cy="16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79" y="3117344"/>
                        <a:ext cx="432049" cy="167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87624" y="3635732"/>
            <a:ext cx="7272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 startAt="2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n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– 7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2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7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53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. 8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|x – 3| = |5|+|– 7|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1 – (–12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27</a:t>
            </a: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(–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+2+(–5)+3+(–6)+…+17+(–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97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627348"/>
              </p:ext>
            </p:extLst>
          </p:nvPr>
        </p:nvGraphicFramePr>
        <p:xfrm>
          <a:off x="1115616" y="836712"/>
          <a:ext cx="6912768" cy="201622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081854"/>
                <a:gridCol w="3830914"/>
              </a:tblGrid>
              <a:tr h="64132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2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3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=8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3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1401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–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x+2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+21= –2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(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+1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7) 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7608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(–18).x = (–6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|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 + 5 = 32 – 1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9618776"/>
              </p:ext>
            </p:extLst>
          </p:nvPr>
        </p:nvGraphicFramePr>
        <p:xfrm>
          <a:off x="539552" y="3293332"/>
          <a:ext cx="8064896" cy="320458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595496"/>
                <a:gridCol w="4469400"/>
              </a:tblGrid>
              <a:tr h="20078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284984"/>
            <a:ext cx="314701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21+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3)= 8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8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6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62 + 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7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75 : 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25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5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12424" y="3284984"/>
            <a:ext cx="327525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+21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2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      = 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4 –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2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x             = 42 :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x             = 21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2852936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38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97920"/>
            <a:ext cx="303320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(–18).x = (–6)</a:t>
            </a:r>
            <a:r>
              <a:rPr lang="en-US" sz="24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(–18).x = 36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x  = 36 : (–18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x 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62276" y="674205"/>
            <a:ext cx="29322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x. (x–3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– 3 = 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3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996952"/>
            <a:ext cx="3151632" cy="22419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(x–7) 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–7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–11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0072" y="3118316"/>
            <a:ext cx="300915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32 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= 19 –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 : 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|x|       = 7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7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7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572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503674"/>
            <a:ext cx="255550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156033"/>
              </p:ext>
            </p:extLst>
          </p:nvPr>
        </p:nvGraphicFramePr>
        <p:xfrm>
          <a:off x="899592" y="1124745"/>
          <a:ext cx="7560840" cy="19442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326671"/>
                <a:gridCol w="4234169"/>
              </a:tblGrid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–37–14–26+3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33+34+35+36–13–14–15–1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–15–23–85–7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–17+14+36+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–24+4–6+2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39+40+41+42–9–10–11–1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720278"/>
              </p:ext>
            </p:extLst>
          </p:nvPr>
        </p:nvGraphicFramePr>
        <p:xfrm>
          <a:off x="755576" y="3490231"/>
          <a:ext cx="7344816" cy="26750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68352"/>
                <a:gridCol w="4176464"/>
              </a:tblGrid>
              <a:tr h="1628481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3717032"/>
            <a:ext cx="32688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37–14–26+3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(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7+ 37)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6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0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30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3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5976" y="3717032"/>
            <a:ext cx="30187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–23–85–7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5–85) + (–23–77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0 + (–100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3284984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07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02359"/>
            <a:ext cx="282641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+4–6+2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 (–24+4) + (–6+2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20 + 2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20318" y="764704"/>
            <a:ext cx="485261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3+34+35+36–13–14–15–16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3–13)+(34–14)+(35–15)+(36–16)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 + 20 + 20 + 20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.4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8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616" y="3803556"/>
            <a:ext cx="27494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+14+36+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7+7) + (14+3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 + 5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4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318" y="3645024"/>
            <a:ext cx="468730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9+40+41+42–9–10–11–1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9–9)+(40–10)+(41–11)+(42–1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 + 30 + 30 + 3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.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2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963744"/>
              </p:ext>
            </p:extLst>
          </p:nvPr>
        </p:nvGraphicFramePr>
        <p:xfrm>
          <a:off x="1416653" y="1554470"/>
          <a:ext cx="5747635" cy="12961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16252"/>
                <a:gridCol w="2831383"/>
              </a:tblGrid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3 &lt; x &lt; 13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00 &lt; x &lt; 100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576" y="692696"/>
            <a:ext cx="640871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04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6.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,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892" y="2924944"/>
            <a:ext cx="880362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 13 &lt; x &lt; 1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-12 ; -11 ; … ; 0 ; 1 ; … ; 11 ; 1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(-12) + (-11) + … + 0 + 1 + … + 11 + 1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[(-12) + 12] + [(-11) + 11] + …[(-1) + 1] + 0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02629"/>
              </p:ext>
            </p:extLst>
          </p:nvPr>
        </p:nvGraphicFramePr>
        <p:xfrm>
          <a:off x="4788024" y="1700807"/>
          <a:ext cx="1300820" cy="33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1700807"/>
                        <a:ext cx="1300820" cy="33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3197"/>
              </p:ext>
            </p:extLst>
          </p:nvPr>
        </p:nvGraphicFramePr>
        <p:xfrm>
          <a:off x="1835696" y="2348880"/>
          <a:ext cx="1353750" cy="3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348880"/>
                        <a:ext cx="1353750" cy="322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09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3532" y="620688"/>
            <a:ext cx="8640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4 ; –3 ; … ; 3 ; 4 ; 5.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–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(–3) 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4)+4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3)+3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2)+2]…+ [(–1)+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0 + 0 + 0 + 0 + 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0539" y="3799079"/>
            <a:ext cx="427392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                     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7+(–6)+…+0+1+…+7+8+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 + 8 + 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17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48915" y="3875564"/>
            <a:ext cx="34275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–100&lt;x&lt;100</a:t>
            </a:r>
          </a:p>
          <a:p>
            <a:pPr algn="just">
              <a:spcAft>
                <a:spcPts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ý :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99+(–98)+…+98+99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92795"/>
              </p:ext>
            </p:extLst>
          </p:nvPr>
        </p:nvGraphicFramePr>
        <p:xfrm>
          <a:off x="679549" y="720949"/>
          <a:ext cx="13001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49" y="720949"/>
                        <a:ext cx="13001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7230"/>
              </p:ext>
            </p:extLst>
          </p:nvPr>
        </p:nvGraphicFramePr>
        <p:xfrm>
          <a:off x="755576" y="3908864"/>
          <a:ext cx="13541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08864"/>
                        <a:ext cx="13541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67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285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ho x + 3 = 0.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3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				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–6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95536" y="2492896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95536" y="5301208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1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841</TotalTime>
  <Words>2135</Words>
  <Application>Microsoft Office PowerPoint</Application>
  <PresentationFormat>On-screen Show (4:3)</PresentationFormat>
  <Paragraphs>305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blank</vt:lpstr>
      <vt:lpstr>Equation</vt:lpstr>
      <vt:lpstr>Tiết 2. Ôn tập chương II SỐ NGUYÊN</vt:lpstr>
      <vt:lpstr>Chữa bài tập về nhà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Trắc nghiệm</vt:lpstr>
      <vt:lpstr>PowerPoint Presentation</vt:lpstr>
      <vt:lpstr>II. Tự luậ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giải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201</cp:revision>
  <dcterms:created xsi:type="dcterms:W3CDTF">2020-03-19T03:41:14Z</dcterms:created>
  <dcterms:modified xsi:type="dcterms:W3CDTF">2020-03-21T09:11:06Z</dcterms:modified>
</cp:coreProperties>
</file>